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0700A" w:rsidRPr="0080700A" w:rsidRDefault="0080700A" w:rsidP="0080700A">
      <w:r w:rsidRPr="0080700A">
        <w:t>Name ____________</w:t>
      </w:r>
      <w:r w:rsidRPr="0080700A">
        <w:tab/>
      </w:r>
      <w:r w:rsidRPr="0080700A">
        <w:tab/>
      </w:r>
      <w:r w:rsidRPr="0080700A">
        <w:tab/>
      </w:r>
      <w:r w:rsidRPr="0080700A">
        <w:tab/>
      </w:r>
      <w:r w:rsidRPr="0080700A">
        <w:tab/>
      </w:r>
      <w:r w:rsidRPr="0080700A">
        <w:tab/>
      </w:r>
      <w:r w:rsidRPr="0080700A">
        <w:tab/>
        <w:t>Date _____________</w:t>
      </w:r>
    </w:p>
    <w:p w:rsidR="0080700A" w:rsidRPr="0080700A" w:rsidRDefault="0080700A" w:rsidP="0080700A">
      <w:r w:rsidRPr="0080700A">
        <w:t>Mr. Schlansky</w:t>
      </w:r>
      <w:r w:rsidRPr="0080700A">
        <w:tab/>
      </w:r>
      <w:r w:rsidRPr="0080700A">
        <w:tab/>
      </w:r>
      <w:r w:rsidRPr="0080700A">
        <w:tab/>
      </w:r>
      <w:r w:rsidRPr="0080700A">
        <w:tab/>
      </w:r>
      <w:r w:rsidRPr="0080700A">
        <w:tab/>
      </w:r>
      <w:r w:rsidRPr="0080700A">
        <w:tab/>
      </w:r>
      <w:r w:rsidRPr="0080700A">
        <w:tab/>
      </w:r>
      <w:r w:rsidRPr="0080700A">
        <w:tab/>
        <w:t>Algebra II</w:t>
      </w:r>
    </w:p>
    <w:p w:rsidR="0080700A" w:rsidRPr="0080700A" w:rsidRDefault="0080700A" w:rsidP="0080700A">
      <w:pPr>
        <w:rPr>
          <w:sz w:val="16"/>
          <w:szCs w:val="16"/>
        </w:rPr>
      </w:pPr>
      <w:bookmarkStart w:id="0" w:name="_GoBack"/>
      <w:bookmarkEnd w:id="0"/>
    </w:p>
    <w:p w:rsidR="0080700A" w:rsidRPr="0080700A" w:rsidRDefault="0080700A" w:rsidP="0080700A">
      <w:pPr>
        <w:jc w:val="center"/>
        <w:rPr>
          <w:b/>
          <w:i/>
          <w:sz w:val="44"/>
          <w:szCs w:val="44"/>
        </w:rPr>
      </w:pPr>
      <w:r>
        <w:rPr>
          <w:b/>
          <w:i/>
          <w:sz w:val="44"/>
          <w:szCs w:val="44"/>
        </w:rPr>
        <w:t>Solving Quadratic Equations Regents Practice</w:t>
      </w:r>
    </w:p>
    <w:p w:rsidR="0080700A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F7FF7" w:rsidRPr="0097228C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  <w:t xml:space="preserve">1. </w:t>
      </w:r>
      <w:r w:rsidR="00DF7FF7" w:rsidRPr="0097228C">
        <w:rPr>
          <w:color w:val="000000"/>
        </w:rPr>
        <w:t xml:space="preserve">The solutions to the equation </w:t>
      </w:r>
      <w:r w:rsidR="00DF7FF7" w:rsidRPr="0097228C">
        <w:rPr>
          <w:noProof/>
          <w:color w:val="000000"/>
          <w:position w:val="-19"/>
        </w:rPr>
        <w:drawing>
          <wp:inline distT="0" distB="0" distL="0" distR="0" wp14:anchorId="1EA9D706" wp14:editId="74AAC7D6">
            <wp:extent cx="958850" cy="342900"/>
            <wp:effectExtent l="0" t="0" r="0" b="0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8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7FF7" w:rsidRPr="0097228C">
        <w:rPr>
          <w:color w:val="000000"/>
        </w:rPr>
        <w:t xml:space="preserve"> are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4410"/>
      </w:tblGrid>
      <w:tr w:rsidR="00DF7FF7" w:rsidRPr="0097228C" w:rsidTr="00AA4F22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97228C" w:rsidRDefault="00DF7FF7" w:rsidP="00AA4F22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97228C">
              <w:rPr>
                <w:color w:val="000000"/>
              </w:rPr>
              <w:t>1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97228C" w:rsidRDefault="00DF7FF7" w:rsidP="00AA4F22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97228C">
              <w:rPr>
                <w:noProof/>
                <w:color w:val="000000"/>
                <w:position w:val="-3"/>
              </w:rPr>
              <w:drawing>
                <wp:inline distT="0" distB="0" distL="0" distR="0" wp14:anchorId="56C14198" wp14:editId="4EFE50F0">
                  <wp:extent cx="381000" cy="139700"/>
                  <wp:effectExtent l="0" t="0" r="0" b="0"/>
                  <wp:docPr id="234" name="Picture 2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7FF7" w:rsidRPr="0097228C" w:rsidTr="00AA4F22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97228C" w:rsidRDefault="00DF7FF7" w:rsidP="00AA4F22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97228C">
              <w:rPr>
                <w:color w:val="000000"/>
              </w:rPr>
              <w:t>2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97228C" w:rsidRDefault="00DF7FF7" w:rsidP="00AA4F22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97228C">
              <w:rPr>
                <w:noProof/>
                <w:color w:val="000000"/>
                <w:position w:val="-5"/>
              </w:rPr>
              <w:drawing>
                <wp:inline distT="0" distB="0" distL="0" distR="0" wp14:anchorId="0D73F689" wp14:editId="34C59619">
                  <wp:extent cx="635000" cy="209550"/>
                  <wp:effectExtent l="0" t="0" r="0" b="0"/>
                  <wp:docPr id="233" name="Picture 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50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7FF7" w:rsidRPr="0097228C" w:rsidTr="00AA4F22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97228C" w:rsidRDefault="00DF7FF7" w:rsidP="00AA4F22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97228C">
              <w:rPr>
                <w:color w:val="000000"/>
              </w:rPr>
              <w:t>3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97228C" w:rsidRDefault="00DF7FF7" w:rsidP="00AA4F22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97228C">
              <w:rPr>
                <w:noProof/>
                <w:color w:val="000000"/>
                <w:position w:val="-3"/>
              </w:rPr>
              <w:drawing>
                <wp:inline distT="0" distB="0" distL="0" distR="0" wp14:anchorId="1B1C1CFE" wp14:editId="209102EF">
                  <wp:extent cx="304800" cy="139700"/>
                  <wp:effectExtent l="0" t="0" r="0" b="0"/>
                  <wp:docPr id="232" name="Picture 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7FF7" w:rsidRPr="0097228C" w:rsidTr="00AA4F22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97228C" w:rsidRDefault="00DF7FF7" w:rsidP="00AA4F22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97228C">
              <w:rPr>
                <w:color w:val="000000"/>
              </w:rPr>
              <w:t>4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97228C" w:rsidRDefault="00DF7FF7" w:rsidP="00AA4F22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97228C">
              <w:rPr>
                <w:noProof/>
                <w:color w:val="000000"/>
                <w:position w:val="-5"/>
              </w:rPr>
              <w:drawing>
                <wp:inline distT="0" distB="0" distL="0" distR="0" wp14:anchorId="762A4950" wp14:editId="4F4B6EA2">
                  <wp:extent cx="558800" cy="209550"/>
                  <wp:effectExtent l="0" t="0" r="0" b="0"/>
                  <wp:docPr id="231" name="Picture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8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F7FF7" w:rsidRPr="0097228C" w:rsidRDefault="00DF7FF7" w:rsidP="00DF7FF7">
      <w:pPr>
        <w:widowControl w:val="0"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</w:p>
    <w:p w:rsidR="0080700A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0700A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0700A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0700A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0700A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0700A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F7FF7" w:rsidRPr="00DF7FF7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  <w:t xml:space="preserve">2. </w:t>
      </w:r>
      <w:r w:rsidR="00DF7FF7" w:rsidRPr="00DF7FF7">
        <w:rPr>
          <w:color w:val="000000"/>
        </w:rPr>
        <w:t xml:space="preserve">A solution of the equation </w:t>
      </w:r>
      <w:r w:rsidR="00DF7FF7" w:rsidRPr="00DF7FF7">
        <w:rPr>
          <w:noProof/>
          <w:color w:val="000000"/>
          <w:position w:val="-2"/>
        </w:rPr>
        <w:drawing>
          <wp:inline distT="0" distB="0" distL="0" distR="0" wp14:anchorId="036FFF96" wp14:editId="7AACE126">
            <wp:extent cx="889000" cy="1778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7FF7" w:rsidRPr="00DF7FF7">
        <w:rPr>
          <w:color w:val="000000"/>
        </w:rPr>
        <w:t xml:space="preserve"> is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4410"/>
      </w:tblGrid>
      <w:tr w:rsidR="00DF7FF7" w:rsidRPr="00DF7FF7" w:rsidTr="00AA4F22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color w:val="000000"/>
              </w:rPr>
              <w:t>1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noProof/>
                <w:color w:val="000000"/>
                <w:position w:val="-19"/>
              </w:rPr>
              <w:drawing>
                <wp:inline distT="0" distB="0" distL="0" distR="0" wp14:anchorId="55466FD5" wp14:editId="0A3D1021">
                  <wp:extent cx="698500" cy="342900"/>
                  <wp:effectExtent l="0" t="0" r="12700" b="1270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85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7FF7" w:rsidRPr="00DF7FF7" w:rsidTr="00AA4F22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color w:val="000000"/>
              </w:rPr>
              <w:t>2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noProof/>
                <w:color w:val="000000"/>
                <w:position w:val="-19"/>
              </w:rPr>
              <w:drawing>
                <wp:inline distT="0" distB="0" distL="0" distR="0" wp14:anchorId="63A07BFB" wp14:editId="1EC13CA7">
                  <wp:extent cx="469900" cy="342900"/>
                  <wp:effectExtent l="0" t="0" r="12700" b="1270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7FF7" w:rsidRPr="00DF7FF7" w:rsidTr="00AA4F22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color w:val="000000"/>
              </w:rPr>
              <w:t>3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noProof/>
                <w:color w:val="000000"/>
                <w:position w:val="-19"/>
              </w:rPr>
              <w:drawing>
                <wp:inline distT="0" distB="0" distL="0" distR="0" wp14:anchorId="76409ECB" wp14:editId="2818C091">
                  <wp:extent cx="660400" cy="342900"/>
                  <wp:effectExtent l="0" t="0" r="0" b="1270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04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7FF7" w:rsidRPr="00DF7FF7" w:rsidTr="00AA4F22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color w:val="000000"/>
              </w:rPr>
              <w:t>4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noProof/>
                <w:color w:val="000000"/>
                <w:position w:val="-19"/>
              </w:rPr>
              <w:drawing>
                <wp:inline distT="0" distB="0" distL="0" distR="0" wp14:anchorId="58A04707" wp14:editId="17D1B4E8">
                  <wp:extent cx="101600" cy="342900"/>
                  <wp:effectExtent l="0" t="0" r="0" b="1270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F7FF7" w:rsidRPr="00DF7FF7" w:rsidRDefault="00DF7FF7" w:rsidP="00DF7FF7">
      <w:pPr>
        <w:widowControl w:val="0"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</w:p>
    <w:p w:rsidR="00DF7FF7" w:rsidRPr="00DF7FF7" w:rsidRDefault="00DF7FF7" w:rsidP="00DF7FF7">
      <w:pPr>
        <w:widowControl w:val="0"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</w:p>
    <w:p w:rsidR="0080700A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0700A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0700A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0700A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0700A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F7FF7" w:rsidRPr="00DF7FF7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  <w:t xml:space="preserve">3. </w:t>
      </w:r>
      <w:r w:rsidR="00DF7FF7" w:rsidRPr="00DF7FF7">
        <w:rPr>
          <w:color w:val="000000"/>
        </w:rPr>
        <w:t xml:space="preserve">The solution to the equation </w:t>
      </w:r>
      <w:r w:rsidR="00DF7FF7" w:rsidRPr="00DF7FF7">
        <w:rPr>
          <w:noProof/>
          <w:color w:val="000000"/>
          <w:position w:val="-2"/>
        </w:rPr>
        <w:drawing>
          <wp:inline distT="0" distB="0" distL="0" distR="0" wp14:anchorId="156C170F" wp14:editId="6EBD56FD">
            <wp:extent cx="1085850" cy="177800"/>
            <wp:effectExtent l="0" t="0" r="0" b="0"/>
            <wp:docPr id="626" name="Picture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7FF7" w:rsidRPr="00DF7FF7">
        <w:rPr>
          <w:color w:val="000000"/>
        </w:rPr>
        <w:t xml:space="preserve"> is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4410"/>
      </w:tblGrid>
      <w:tr w:rsidR="00DF7FF7" w:rsidRPr="00DF7FF7" w:rsidTr="00AA4F22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color w:val="000000"/>
              </w:rPr>
              <w:t>1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noProof/>
                <w:color w:val="000000"/>
                <w:position w:val="-19"/>
              </w:rPr>
              <w:drawing>
                <wp:inline distT="0" distB="0" distL="0" distR="0" wp14:anchorId="70BF1F1E" wp14:editId="6F19C1CC">
                  <wp:extent cx="781050" cy="342900"/>
                  <wp:effectExtent l="0" t="0" r="0" b="0"/>
                  <wp:docPr id="625" name="Picture 6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7FF7" w:rsidRPr="00DF7FF7" w:rsidTr="00AA4F22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color w:val="000000"/>
              </w:rPr>
              <w:t>2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noProof/>
                <w:color w:val="000000"/>
                <w:position w:val="-19"/>
              </w:rPr>
              <w:drawing>
                <wp:inline distT="0" distB="0" distL="0" distR="0" wp14:anchorId="4A2CB1B6" wp14:editId="2FAA5DAC">
                  <wp:extent cx="838200" cy="342900"/>
                  <wp:effectExtent l="0" t="0" r="0" b="0"/>
                  <wp:docPr id="624" name="Picture 6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7FF7" w:rsidRPr="00DF7FF7" w:rsidTr="00AA4F22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color w:val="000000"/>
              </w:rPr>
              <w:t>3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noProof/>
                <w:color w:val="000000"/>
                <w:position w:val="-19"/>
              </w:rPr>
              <w:drawing>
                <wp:inline distT="0" distB="0" distL="0" distR="0" wp14:anchorId="35D85F0F" wp14:editId="48C3988B">
                  <wp:extent cx="704850" cy="342900"/>
                  <wp:effectExtent l="0" t="0" r="0" b="0"/>
                  <wp:docPr id="623" name="Picture 6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7FF7" w:rsidRPr="00DF7FF7" w:rsidTr="00AA4F22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color w:val="000000"/>
              </w:rPr>
              <w:t>4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noProof/>
                <w:color w:val="000000"/>
                <w:position w:val="-19"/>
              </w:rPr>
              <w:drawing>
                <wp:inline distT="0" distB="0" distL="0" distR="0" wp14:anchorId="12BFDB06" wp14:editId="65423671">
                  <wp:extent cx="762000" cy="342900"/>
                  <wp:effectExtent l="0" t="0" r="0" b="0"/>
                  <wp:docPr id="622" name="Picture 6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F7FF7" w:rsidRPr="00DF7FF7" w:rsidRDefault="00DF7FF7" w:rsidP="00DF7FF7">
      <w:pPr>
        <w:widowControl w:val="0"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</w:p>
    <w:p w:rsidR="0080700A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0700A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0700A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0700A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0700A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F7FF7" w:rsidRPr="00DF7FF7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lastRenderedPageBreak/>
        <w:tab/>
      </w:r>
      <w:r>
        <w:rPr>
          <w:color w:val="000000"/>
        </w:rPr>
        <w:tab/>
        <w:t xml:space="preserve">4. </w:t>
      </w:r>
      <w:r w:rsidR="00DF7FF7" w:rsidRPr="00DF7FF7">
        <w:rPr>
          <w:color w:val="000000"/>
        </w:rPr>
        <w:t xml:space="preserve">The solution to the equation </w:t>
      </w:r>
      <w:r w:rsidR="00DF7FF7" w:rsidRPr="00DF7FF7">
        <w:rPr>
          <w:noProof/>
          <w:color w:val="000000"/>
          <w:position w:val="-2"/>
        </w:rPr>
        <w:drawing>
          <wp:inline distT="0" distB="0" distL="0" distR="0" wp14:anchorId="7D061064" wp14:editId="6CAFCFFA">
            <wp:extent cx="682625" cy="179705"/>
            <wp:effectExtent l="0" t="0" r="3175" b="0"/>
            <wp:docPr id="747" name="Picture 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262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7FF7" w:rsidRPr="00DF7FF7">
        <w:rPr>
          <w:color w:val="000000"/>
        </w:rPr>
        <w:t xml:space="preserve"> is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DF7FF7" w:rsidRPr="00DF7FF7" w:rsidTr="00AA4F22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noProof/>
                <w:color w:val="000000"/>
                <w:position w:val="-3"/>
              </w:rPr>
              <w:drawing>
                <wp:inline distT="0" distB="0" distL="0" distR="0" wp14:anchorId="2FCA8935" wp14:editId="07FE7293">
                  <wp:extent cx="144780" cy="144780"/>
                  <wp:effectExtent l="0" t="0" r="7620" b="7620"/>
                  <wp:docPr id="746" name="Picture 7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noProof/>
                <w:color w:val="000000"/>
                <w:position w:val="-19"/>
              </w:rPr>
              <w:drawing>
                <wp:inline distT="0" distB="0" distL="0" distR="0" wp14:anchorId="477E2D58" wp14:editId="4E9E6ECC">
                  <wp:extent cx="410845" cy="399415"/>
                  <wp:effectExtent l="0" t="0" r="8255" b="635"/>
                  <wp:docPr id="745" name="Picture 7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845" cy="399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7FF7" w:rsidRPr="00DF7FF7" w:rsidTr="00AA4F22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noProof/>
                <w:color w:val="000000"/>
                <w:position w:val="-3"/>
              </w:rPr>
              <w:drawing>
                <wp:inline distT="0" distB="0" distL="0" distR="0" wp14:anchorId="2F0D5C2E" wp14:editId="2E9622E9">
                  <wp:extent cx="179705" cy="144780"/>
                  <wp:effectExtent l="0" t="0" r="0" b="7620"/>
                  <wp:docPr id="744" name="Picture 7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70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noProof/>
                <w:color w:val="000000"/>
                <w:position w:val="-19"/>
              </w:rPr>
              <w:drawing>
                <wp:inline distT="0" distB="0" distL="0" distR="0" wp14:anchorId="50C60216" wp14:editId="574ADDBB">
                  <wp:extent cx="445770" cy="399415"/>
                  <wp:effectExtent l="0" t="0" r="0" b="635"/>
                  <wp:docPr id="743" name="Picture 7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5770" cy="399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0700A" w:rsidRDefault="0080700A" w:rsidP="0080700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0700A" w:rsidRDefault="0080700A" w:rsidP="0080700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0700A" w:rsidRDefault="0080700A" w:rsidP="0080700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0700A" w:rsidRDefault="0080700A" w:rsidP="0080700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0700A" w:rsidRDefault="0080700A" w:rsidP="0080700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0700A" w:rsidRDefault="0080700A" w:rsidP="0080700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0700A" w:rsidRPr="00DF7FF7" w:rsidRDefault="0080700A" w:rsidP="0080700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  <w:t xml:space="preserve">5. </w:t>
      </w:r>
      <w:r w:rsidRPr="00DF7FF7">
        <w:rPr>
          <w:color w:val="000000"/>
        </w:rPr>
        <w:t xml:space="preserve">Which equation has </w:t>
      </w:r>
      <w:r w:rsidRPr="00DF7FF7">
        <w:rPr>
          <w:noProof/>
          <w:color w:val="000000"/>
          <w:position w:val="-3"/>
        </w:rPr>
        <w:drawing>
          <wp:inline distT="0" distB="0" distL="0" distR="0" wp14:anchorId="00BA6607" wp14:editId="09E8CE19">
            <wp:extent cx="234950" cy="139700"/>
            <wp:effectExtent l="0" t="0" r="0" b="0"/>
            <wp:docPr id="490" name="Picture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7FF7">
        <w:rPr>
          <w:color w:val="000000"/>
        </w:rPr>
        <w:t xml:space="preserve"> as a solution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4410"/>
      </w:tblGrid>
      <w:tr w:rsidR="0080700A" w:rsidRPr="00DF7FF7" w:rsidTr="00F71065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80700A" w:rsidRPr="00DF7FF7" w:rsidRDefault="0080700A" w:rsidP="00F71065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color w:val="000000"/>
              </w:rPr>
              <w:t>1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80700A" w:rsidRPr="00DF7FF7" w:rsidRDefault="0080700A" w:rsidP="00F71065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noProof/>
                <w:color w:val="000000"/>
                <w:position w:val="-2"/>
              </w:rPr>
              <w:drawing>
                <wp:inline distT="0" distB="0" distL="0" distR="0" wp14:anchorId="4337475C" wp14:editId="3AB97531">
                  <wp:extent cx="825500" cy="177800"/>
                  <wp:effectExtent l="0" t="0" r="0" b="0"/>
                  <wp:docPr id="489" name="Picture 4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5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700A" w:rsidRPr="00DF7FF7" w:rsidTr="00F71065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80700A" w:rsidRPr="00DF7FF7" w:rsidRDefault="0080700A" w:rsidP="00F71065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color w:val="000000"/>
              </w:rPr>
              <w:t>2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80700A" w:rsidRPr="00DF7FF7" w:rsidRDefault="0080700A" w:rsidP="00F71065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noProof/>
                <w:color w:val="000000"/>
                <w:position w:val="-2"/>
              </w:rPr>
              <w:drawing>
                <wp:inline distT="0" distB="0" distL="0" distR="0" wp14:anchorId="77D1B602" wp14:editId="4340696E">
                  <wp:extent cx="825500" cy="177800"/>
                  <wp:effectExtent l="0" t="0" r="0" b="0"/>
                  <wp:docPr id="488" name="Picture 4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5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700A" w:rsidRPr="00DF7FF7" w:rsidTr="00F71065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80700A" w:rsidRPr="00DF7FF7" w:rsidRDefault="0080700A" w:rsidP="00F71065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color w:val="000000"/>
              </w:rPr>
              <w:t>3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80700A" w:rsidRPr="00DF7FF7" w:rsidRDefault="0080700A" w:rsidP="00F71065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noProof/>
                <w:color w:val="000000"/>
                <w:position w:val="-2"/>
              </w:rPr>
              <w:drawing>
                <wp:inline distT="0" distB="0" distL="0" distR="0" wp14:anchorId="191980CC" wp14:editId="026ED1CD">
                  <wp:extent cx="825500" cy="177800"/>
                  <wp:effectExtent l="0" t="0" r="0" b="0"/>
                  <wp:docPr id="487" name="Picture 4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5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700A" w:rsidRPr="00DF7FF7" w:rsidTr="00F71065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80700A" w:rsidRPr="00DF7FF7" w:rsidRDefault="0080700A" w:rsidP="00F71065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color w:val="000000"/>
              </w:rPr>
              <w:t>4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80700A" w:rsidRPr="00DF7FF7" w:rsidRDefault="0080700A" w:rsidP="00F71065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noProof/>
                <w:color w:val="000000"/>
                <w:position w:val="-2"/>
              </w:rPr>
              <w:drawing>
                <wp:inline distT="0" distB="0" distL="0" distR="0" wp14:anchorId="70736815" wp14:editId="166CD9D5">
                  <wp:extent cx="825500" cy="177800"/>
                  <wp:effectExtent l="0" t="0" r="0" b="0"/>
                  <wp:docPr id="486" name="Picture 4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5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0700A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0700A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0700A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0700A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0700A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0700A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0700A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F7FF7" w:rsidRPr="00DF7FF7" w:rsidRDefault="0080700A" w:rsidP="00DF7FF7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  <w:t xml:space="preserve">6. </w:t>
      </w:r>
      <w:r w:rsidR="00DF7FF7" w:rsidRPr="00DF7FF7">
        <w:rPr>
          <w:color w:val="000000"/>
        </w:rPr>
        <w:t xml:space="preserve">The roots of the equation </w:t>
      </w:r>
      <w:r w:rsidR="00DF7FF7" w:rsidRPr="00DF7FF7">
        <w:rPr>
          <w:noProof/>
          <w:color w:val="000000"/>
          <w:position w:val="-2"/>
        </w:rPr>
        <w:drawing>
          <wp:inline distT="0" distB="0" distL="0" distR="0" wp14:anchorId="33C28449" wp14:editId="4859C16E">
            <wp:extent cx="827405" cy="179705"/>
            <wp:effectExtent l="0" t="0" r="0" b="0"/>
            <wp:docPr id="992" name="Picture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740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7FF7" w:rsidRPr="00DF7FF7">
        <w:rPr>
          <w:color w:val="000000"/>
        </w:rPr>
        <w:t xml:space="preserve"> are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DF7FF7" w:rsidRPr="00DF7FF7" w:rsidTr="00AA4F22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noProof/>
                <w:color w:val="000000"/>
                <w:position w:val="-3"/>
              </w:rPr>
              <w:drawing>
                <wp:inline distT="0" distB="0" distL="0" distR="0" wp14:anchorId="365E7BCB" wp14:editId="61BFE4A0">
                  <wp:extent cx="468630" cy="144780"/>
                  <wp:effectExtent l="0" t="0" r="7620" b="7620"/>
                  <wp:docPr id="991" name="Picture 9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863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noProof/>
                <w:color w:val="000000"/>
                <w:position w:val="-3"/>
              </w:rPr>
              <w:drawing>
                <wp:inline distT="0" distB="0" distL="0" distR="0" wp14:anchorId="19B2ABB7" wp14:editId="767239EF">
                  <wp:extent cx="1076325" cy="144780"/>
                  <wp:effectExtent l="0" t="0" r="9525" b="7620"/>
                  <wp:docPr id="990" name="Picture 9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7FF7" w:rsidRPr="00DF7FF7" w:rsidTr="00AA4F22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noProof/>
                <w:color w:val="000000"/>
                <w:position w:val="-7"/>
              </w:rPr>
              <w:drawing>
                <wp:inline distT="0" distB="0" distL="0" distR="0" wp14:anchorId="17257758" wp14:editId="136025A4">
                  <wp:extent cx="427990" cy="173355"/>
                  <wp:effectExtent l="0" t="0" r="0" b="0"/>
                  <wp:docPr id="989" name="Picture 9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7990" cy="173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F7FF7" w:rsidRPr="00DF7FF7" w:rsidRDefault="00DF7FF7" w:rsidP="00DF7FF7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DF7FF7">
              <w:rPr>
                <w:noProof/>
                <w:color w:val="000000"/>
                <w:position w:val="-3"/>
              </w:rPr>
              <w:drawing>
                <wp:inline distT="0" distB="0" distL="0" distR="0" wp14:anchorId="6A90C0AB" wp14:editId="4E3C53E2">
                  <wp:extent cx="1076325" cy="144780"/>
                  <wp:effectExtent l="0" t="0" r="9525" b="7620"/>
                  <wp:docPr id="988" name="Picture 9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02F06" w:rsidRDefault="00997A5D"/>
    <w:p w:rsidR="0080700A" w:rsidRDefault="0080700A"/>
    <w:p w:rsidR="0080700A" w:rsidRDefault="0080700A"/>
    <w:p w:rsidR="0080700A" w:rsidRDefault="0080700A"/>
    <w:p w:rsidR="0080700A" w:rsidRDefault="0080700A"/>
    <w:p w:rsidR="0080700A" w:rsidRDefault="0080700A"/>
    <w:p w:rsidR="0080700A" w:rsidRDefault="0080700A"/>
    <w:p w:rsidR="0080700A" w:rsidRPr="0080700A" w:rsidRDefault="0080700A" w:rsidP="0080700A">
      <w:pPr>
        <w:pStyle w:val="ListParagraph"/>
        <w:numPr>
          <w:ilvl w:val="0"/>
          <w:numId w:val="2"/>
        </w:numPr>
        <w:rPr>
          <w:rFonts w:eastAsia="SimSun"/>
        </w:rPr>
      </w:pPr>
      <w:r w:rsidRPr="0080700A">
        <w:rPr>
          <w:rFonts w:eastAsia="SimSun"/>
        </w:rPr>
        <w:t xml:space="preserve">Solve for x and express your answer in simplest </w:t>
      </w:r>
      <w:r w:rsidRPr="007464A5">
        <w:rPr>
          <w:rFonts w:eastAsia="SimSun"/>
          <w:position w:val="-6"/>
        </w:rPr>
        <w:object w:dxaOrig="6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1pt;height:14.15pt" o:ole="">
            <v:imagedata r:id="rId35" o:title=""/>
          </v:shape>
          <o:OLEObject Type="Embed" ProgID="Equation.DSMT4" ShapeID="_x0000_i1025" DrawAspect="Content" ObjectID="_1567326821" r:id="rId36"/>
        </w:object>
      </w:r>
      <w:r w:rsidRPr="0080700A">
        <w:rPr>
          <w:rFonts w:eastAsia="SimSun"/>
        </w:rPr>
        <w:t xml:space="preserve"> form: </w:t>
      </w:r>
      <w:r w:rsidRPr="007464A5">
        <w:rPr>
          <w:rFonts w:eastAsia="SimSun"/>
          <w:position w:val="-6"/>
        </w:rPr>
        <w:object w:dxaOrig="1560" w:dyaOrig="320">
          <v:shape id="_x0000_i1026" type="#_x0000_t75" style="width:77.9pt;height:15.95pt" o:ole="">
            <v:imagedata r:id="rId37" o:title=""/>
          </v:shape>
          <o:OLEObject Type="Embed" ProgID="Equation.DSMT4" ShapeID="_x0000_i1026" DrawAspect="Content" ObjectID="_1567326822" r:id="rId38"/>
        </w:object>
      </w:r>
    </w:p>
    <w:p w:rsidR="0080700A" w:rsidRDefault="0080700A"/>
    <w:sectPr w:rsidR="0080700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9F48A9"/>
    <w:multiLevelType w:val="hybridMultilevel"/>
    <w:tmpl w:val="7E74C408"/>
    <w:lvl w:ilvl="0" w:tplc="221601CE">
      <w:start w:val="3"/>
      <w:numFmt w:val="decimal"/>
      <w:lvlText w:val="%1."/>
      <w:lvlJc w:val="left"/>
      <w:pPr>
        <w:ind w:left="360" w:hanging="360"/>
      </w:pPr>
      <w:rPr>
        <w:rFonts w:eastAsia="SimSu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68EC77E0"/>
    <w:multiLevelType w:val="hybridMultilevel"/>
    <w:tmpl w:val="A300A80C"/>
    <w:lvl w:ilvl="0" w:tplc="0409000F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7FF7"/>
    <w:rsid w:val="00590B6C"/>
    <w:rsid w:val="00730124"/>
    <w:rsid w:val="0080700A"/>
    <w:rsid w:val="008265BB"/>
    <w:rsid w:val="00997A5D"/>
    <w:rsid w:val="00A04E8A"/>
    <w:rsid w:val="00DF7F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A8827C"/>
  <w15:chartTrackingRefBased/>
  <w15:docId w15:val="{5E484B9E-6B2E-4F22-A190-BFF0B388B6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DF7FF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700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2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7.png"/><Relationship Id="rId34" Type="http://schemas.openxmlformats.org/officeDocument/2006/relationships/image" Target="media/image30.pn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1.png"/><Relationship Id="rId33" Type="http://schemas.openxmlformats.org/officeDocument/2006/relationships/image" Target="media/image29.png"/><Relationship Id="rId38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6.png"/><Relationship Id="rId29" Type="http://schemas.openxmlformats.org/officeDocument/2006/relationships/image" Target="media/image25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20.png"/><Relationship Id="rId32" Type="http://schemas.openxmlformats.org/officeDocument/2006/relationships/image" Target="media/image28.png"/><Relationship Id="rId37" Type="http://schemas.openxmlformats.org/officeDocument/2006/relationships/image" Target="media/image32.wmf"/><Relationship Id="rId40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9.png"/><Relationship Id="rId28" Type="http://schemas.openxmlformats.org/officeDocument/2006/relationships/image" Target="media/image24.png"/><Relationship Id="rId36" Type="http://schemas.openxmlformats.org/officeDocument/2006/relationships/oleObject" Target="embeddings/oleObject1.bin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image" Target="media/image27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8.png"/><Relationship Id="rId27" Type="http://schemas.openxmlformats.org/officeDocument/2006/relationships/image" Target="media/image23.png"/><Relationship Id="rId30" Type="http://schemas.openxmlformats.org/officeDocument/2006/relationships/image" Target="media/image26.png"/><Relationship Id="rId35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96</Words>
  <Characters>54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 Schlansky</dc:creator>
  <cp:keywords/>
  <dc:description/>
  <cp:lastModifiedBy>Phil Schlansky</cp:lastModifiedBy>
  <cp:revision>3</cp:revision>
  <dcterms:created xsi:type="dcterms:W3CDTF">2017-09-18T15:13:00Z</dcterms:created>
  <dcterms:modified xsi:type="dcterms:W3CDTF">2017-09-19T15:45:00Z</dcterms:modified>
</cp:coreProperties>
</file>